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30F97" w:rsidRPr="005622F3" w:rsidRDefault="00B63401" w:rsidP="00186B98">
      <w:pPr>
        <w:pStyle w:val="berschrift1"/>
        <w:numPr>
          <w:ilvl w:val="0"/>
          <w:numId w:val="0"/>
        </w:numPr>
        <w:rPr>
          <w:rFonts w:ascii="Calibri" w:hAnsi="Calibri"/>
          <w:szCs w:val="22"/>
        </w:rPr>
      </w:pPr>
      <w:bookmarkStart w:id="0" w:name="_Toc201053040"/>
      <w:r>
        <w:rPr>
          <w:rFonts w:ascii="Calibri" w:hAnsi="Calibri"/>
          <w:szCs w:val="22"/>
        </w:rPr>
        <w:t>1. Körperdarstellung und Körperberechnung</w:t>
      </w:r>
    </w:p>
    <w:p w:rsidR="00C30F97" w:rsidRDefault="00C30F97" w:rsidP="00C30F97"/>
    <w:p w:rsidR="00186B98" w:rsidRDefault="00B63401" w:rsidP="00186B98">
      <w:pPr>
        <w:pStyle w:val="berschrift2"/>
        <w:numPr>
          <w:ilvl w:val="0"/>
          <w:numId w:val="0"/>
        </w:numPr>
      </w:pPr>
      <w:r>
        <w:t>1.1. Darstellen von Körpern</w:t>
      </w:r>
    </w:p>
    <w:p w:rsidR="00186B98" w:rsidRDefault="00186B98" w:rsidP="00C30F97"/>
    <w:p w:rsidR="00186B98" w:rsidRDefault="00B63401" w:rsidP="00186B98">
      <w:pPr>
        <w:pStyle w:val="berschrift3"/>
        <w:numPr>
          <w:ilvl w:val="0"/>
          <w:numId w:val="0"/>
        </w:numPr>
      </w:pPr>
      <w:r>
        <w:t>1.1.1. Schräge Parallelprojektion</w:t>
      </w:r>
    </w:p>
    <w:bookmarkEnd w:id="0"/>
    <w:p w:rsidR="00B63401" w:rsidRDefault="00475236" w:rsidP="00B63401">
      <w: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42" type="#_x0000_t75" style="position:absolute;margin-left:-.3pt;margin-top:13.15pt;width:177.75pt;height:91.5pt;z-index:251664384">
            <v:imagedata r:id="rId6" o:title=""/>
            <w10:wrap type="square"/>
          </v:shape>
          <o:OLEObject Type="Embed" ProgID="MSPhotoEd.3" ShapeID="_x0000_s1042" DrawAspect="Content" ObjectID="_1548570073" r:id="rId7"/>
        </w:pict>
      </w:r>
    </w:p>
    <w:p w:rsidR="00B63401" w:rsidRDefault="00B63401" w:rsidP="00B63401">
      <w:pPr>
        <w:jc w:val="both"/>
      </w:pPr>
      <w:r>
        <w:t>Bei der schrägen Parallelprojektion treffen die parallelen Lichtstrahlen schräg auf die Projektionsfläche.</w:t>
      </w:r>
    </w:p>
    <w:p w:rsidR="00B63401" w:rsidRDefault="00B63401" w:rsidP="00B63401">
      <w:pPr>
        <w:jc w:val="both"/>
      </w:pPr>
    </w:p>
    <w:p w:rsidR="00B63401" w:rsidRDefault="00B63401" w:rsidP="00B63401">
      <w:pPr>
        <w:jc w:val="both"/>
      </w:pPr>
      <w:r>
        <w:t>Das entstehende Bild heißt SCHRÄ</w:t>
      </w:r>
      <w:r>
        <w:t>G</w:t>
      </w:r>
      <w:r>
        <w:t>BILD.</w:t>
      </w:r>
    </w:p>
    <w:p w:rsidR="00B63401" w:rsidRDefault="00B63401" w:rsidP="00B63401">
      <w:pPr>
        <w:jc w:val="both"/>
      </w:pPr>
    </w:p>
    <w:p w:rsidR="00B63401" w:rsidRDefault="00B63401" w:rsidP="00B63401">
      <w:pPr>
        <w:jc w:val="both"/>
      </w:pPr>
    </w:p>
    <w:p w:rsidR="00B63401" w:rsidRDefault="00B63401" w:rsidP="00B63401">
      <w:pPr>
        <w:jc w:val="both"/>
      </w:pPr>
      <w:r>
        <w:t>Schrägbilder sind gekennzeichnet durch</w:t>
      </w:r>
    </w:p>
    <w:p w:rsidR="00B63401" w:rsidRDefault="00B63401" w:rsidP="00B63401">
      <w:pPr>
        <w:numPr>
          <w:ilvl w:val="0"/>
          <w:numId w:val="20"/>
        </w:numPr>
        <w:jc w:val="both"/>
      </w:pPr>
      <w:r>
        <w:t>den Verzerrungswinkel α zwischen den Tiefenlinien und den Breitenlinien und</w:t>
      </w:r>
    </w:p>
    <w:p w:rsidR="00B63401" w:rsidRDefault="00B63401" w:rsidP="00B63401">
      <w:pPr>
        <w:numPr>
          <w:ilvl w:val="0"/>
          <w:numId w:val="20"/>
        </w:numPr>
        <w:jc w:val="both"/>
      </w:pPr>
      <w:r>
        <w:t>das Verzerrungsverhältnis q der Tiefenlinien zum Original.</w:t>
      </w:r>
    </w:p>
    <w:p w:rsidR="00B63401" w:rsidRDefault="00B63401" w:rsidP="00B63401">
      <w:pPr>
        <w:jc w:val="both"/>
      </w:pPr>
    </w:p>
    <w:p w:rsidR="00B63401" w:rsidRDefault="00B63401" w:rsidP="00B63401">
      <w:pPr>
        <w:jc w:val="both"/>
      </w:pPr>
      <w:r>
        <w:t xml:space="preserve">Schrägbilder mit α = 45° und q = </w:t>
      </w:r>
      <w:r w:rsidRPr="00B63401">
        <w:rPr>
          <w:rFonts w:ascii="Times New Roman" w:hAnsi="Times New Roman"/>
          <w:position w:val="-22"/>
          <w:sz w:val="24"/>
        </w:rPr>
        <w:object w:dxaOrig="220" w:dyaOrig="580">
          <v:shape id="_x0000_i1025" type="#_x0000_t75" style="width:11.25pt;height:28.5pt" o:ole="">
            <v:imagedata r:id="rId8" o:title=""/>
          </v:shape>
          <o:OLEObject Type="Embed" ProgID="Equation.DSMT4" ShapeID="_x0000_i1025" DrawAspect="Content" ObjectID="_1548570071" r:id="rId9"/>
        </w:object>
      </w:r>
      <w:r>
        <w:t xml:space="preserve"> nennt man auch KAVALIERPERSPEKTIVE.</w:t>
      </w:r>
    </w:p>
    <w:p w:rsidR="00B63401" w:rsidRDefault="00B63401" w:rsidP="00B63401"/>
    <w:p w:rsidR="00B63401" w:rsidRDefault="00B63401" w:rsidP="00B63401">
      <w:pPr>
        <w:jc w:val="center"/>
      </w:pPr>
      <w:r w:rsidRPr="003100FB">
        <w:rPr>
          <w:rFonts w:ascii="Times New Roman" w:hAnsi="Times New Roman"/>
          <w:sz w:val="24"/>
        </w:rPr>
        <w:object w:dxaOrig="8401" w:dyaOrig="10319">
          <v:shape id="_x0000_i1026" type="#_x0000_t75" style="width:348.75pt;height:428.25pt" o:ole="">
            <v:imagedata r:id="rId10" o:title=""/>
          </v:shape>
          <o:OLEObject Type="Embed" ProgID="MSPhotoEd.3" ShapeID="_x0000_i1026" DrawAspect="Content" ObjectID="_1548570072" r:id="rId11"/>
        </w:object>
      </w:r>
    </w:p>
    <w:p w:rsidR="006E0E66" w:rsidRPr="003C0C07" w:rsidRDefault="006E0E66" w:rsidP="004F2BB4">
      <w:pPr>
        <w:rPr>
          <w:sz w:val="20"/>
        </w:rPr>
      </w:pPr>
    </w:p>
    <w:sectPr w:rsidR="006E0E66" w:rsidRPr="003C0C07" w:rsidSect="00441A70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onsolas">
    <w:panose1 w:val="020B0609020204030204"/>
    <w:charset w:val="00"/>
    <w:family w:val="modern"/>
    <w:pitch w:val="fixed"/>
    <w:sig w:usb0="E10002FF" w:usb1="4000F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>
    <w:nsid w:val="19284517"/>
    <w:multiLevelType w:val="hybridMultilevel"/>
    <w:tmpl w:val="F4B6716C"/>
    <w:lvl w:ilvl="0" w:tplc="1860662A">
      <w:start w:val="1"/>
      <w:numFmt w:val="bullet"/>
      <w:lvlText w:val="-"/>
      <w:lvlJc w:val="left"/>
      <w:pPr>
        <w:ind w:left="720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0"/>
        <w:position w:val="0"/>
        <w:sz w:val="20"/>
        <w:u w:val="none"/>
        <w:vertAlign w:val="baseline"/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2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3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6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72701A6"/>
    <w:multiLevelType w:val="hybridMultilevel"/>
    <w:tmpl w:val="B888ABAE"/>
    <w:lvl w:ilvl="0" w:tplc="1860662A">
      <w:start w:val="1"/>
      <w:numFmt w:val="bullet"/>
      <w:lvlText w:val="-"/>
      <w:lvlJc w:val="left"/>
      <w:pPr>
        <w:ind w:left="765" w:hanging="360"/>
      </w:pPr>
      <w:rPr>
        <w:rFonts w:ascii="Calibri" w:eastAsia="Times New Roman" w:hAnsi="Calibri" w:cs="Arial" w:hint="default"/>
      </w:rPr>
    </w:lvl>
    <w:lvl w:ilvl="1" w:tplc="04070003" w:tentative="1">
      <w:start w:val="1"/>
      <w:numFmt w:val="bullet"/>
      <w:lvlText w:val="o"/>
      <w:lvlJc w:val="left"/>
      <w:pPr>
        <w:ind w:left="1485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205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925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45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65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85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805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525" w:hanging="360"/>
      </w:pPr>
      <w:rPr>
        <w:rFonts w:ascii="Wingdings" w:hAnsi="Wingdings" w:hint="default"/>
      </w:rPr>
    </w:lvl>
  </w:abstractNum>
  <w:abstractNum w:abstractNumId="18">
    <w:nsid w:val="6F5C6DD9"/>
    <w:multiLevelType w:val="hybridMultilevel"/>
    <w:tmpl w:val="03C84B7C"/>
    <w:lvl w:ilvl="0" w:tplc="0407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</w:num>
  <w:num w:numId="2">
    <w:abstractNumId w:val="16"/>
  </w:num>
  <w:num w:numId="3">
    <w:abstractNumId w:val="11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5"/>
  </w:num>
  <w:num w:numId="15">
    <w:abstractNumId w:val="14"/>
  </w:num>
  <w:num w:numId="16">
    <w:abstractNumId w:val="12"/>
  </w:num>
  <w:num w:numId="17">
    <w:abstractNumId w:val="18"/>
  </w:num>
  <w:num w:numId="18">
    <w:abstractNumId w:val="10"/>
  </w:num>
  <w:num w:numId="19">
    <w:abstractNumId w:val="17"/>
  </w:num>
  <w:num w:numId="20">
    <w:abstractNumId w:val="1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autoHyphenation/>
  <w:hyphenationZone w:val="425"/>
  <w:characterSpacingControl w:val="doNotCompress"/>
  <w:compat/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502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36EFC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86B98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DE6"/>
    <w:rsid w:val="00290EDF"/>
    <w:rsid w:val="002917E5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0FB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0C07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1A70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236"/>
    <w:rsid w:val="00475F41"/>
    <w:rsid w:val="00476D27"/>
    <w:rsid w:val="00482271"/>
    <w:rsid w:val="00483E8B"/>
    <w:rsid w:val="00484AB3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27C37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2F3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3401"/>
    <w:rsid w:val="005C587C"/>
    <w:rsid w:val="005C6D6C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67D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E00CE"/>
    <w:rsid w:val="006E0E66"/>
    <w:rsid w:val="006E0F6F"/>
    <w:rsid w:val="006E18B4"/>
    <w:rsid w:val="006E308D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9C0"/>
    <w:rsid w:val="00741D96"/>
    <w:rsid w:val="0074321C"/>
    <w:rsid w:val="007458C5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F39"/>
    <w:rsid w:val="007C6652"/>
    <w:rsid w:val="007C757C"/>
    <w:rsid w:val="007C7EF8"/>
    <w:rsid w:val="007D0F7A"/>
    <w:rsid w:val="007D315A"/>
    <w:rsid w:val="007D38F3"/>
    <w:rsid w:val="007D60D9"/>
    <w:rsid w:val="007D6845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4E6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7EA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7D3F"/>
    <w:rsid w:val="008F0CD1"/>
    <w:rsid w:val="008F0D94"/>
    <w:rsid w:val="008F0DD2"/>
    <w:rsid w:val="008F18B4"/>
    <w:rsid w:val="008F3EAB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334B"/>
    <w:rsid w:val="00984107"/>
    <w:rsid w:val="009843D1"/>
    <w:rsid w:val="00986520"/>
    <w:rsid w:val="009872AC"/>
    <w:rsid w:val="00990184"/>
    <w:rsid w:val="0099057D"/>
    <w:rsid w:val="00990B4C"/>
    <w:rsid w:val="00991AD9"/>
    <w:rsid w:val="00994C2C"/>
    <w:rsid w:val="00995776"/>
    <w:rsid w:val="009970B3"/>
    <w:rsid w:val="009A058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3C35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401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5F66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A2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132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06DEE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1CEA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843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C30F97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autoRedefine/>
    <w:rsid w:val="005622F3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55" w:hanging="255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rsid w:val="00B256D3"/>
    <w:pPr>
      <w:ind w:left="624" w:hanging="624"/>
    </w:pPr>
    <w:rPr>
      <w:rFonts w:ascii="Times New Roman" w:hAnsi="Times New Roman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B256D3"/>
    <w:rPr>
      <w:rFonts w:ascii="Times New Roman" w:eastAsia="Times New Roman" w:hAnsi="Times New Roman" w:cs="Times New Roman"/>
      <w:b/>
      <w:color w:val="00FF00"/>
      <w:sz w:val="24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gitternetz">
    <w:name w:val="Table Grid"/>
    <w:basedOn w:val="NormaleTabelle"/>
    <w:uiPriority w:val="59"/>
    <w:rsid w:val="00104BD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884828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png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23C0D30E-D85B-4288-B0ED-E5A67F9D915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75</Words>
  <Characters>479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553</CharactersWithSpaces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</cp:lastModifiedBy>
  <cp:revision>2</cp:revision>
  <cp:lastPrinted>2012-02-28T09:55:00Z</cp:lastPrinted>
  <dcterms:created xsi:type="dcterms:W3CDTF">2017-02-14T08:24:00Z</dcterms:created>
  <dcterms:modified xsi:type="dcterms:W3CDTF">2017-02-14T08:24:00Z</dcterms:modified>
</cp:coreProperties>
</file>